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media1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868" r:id="rId1"/>
  </p:sldMasterIdLst>
  <p:notesMasterIdLst>
    <p:notesMasterId r:id="rId35"/>
  </p:notesMasterIdLst>
  <p:sldIdLst>
    <p:sldId id="259" r:id="rId2"/>
    <p:sldId id="294" r:id="rId3"/>
    <p:sldId id="295" r:id="rId4"/>
    <p:sldId id="296" r:id="rId5"/>
    <p:sldId id="297" r:id="rId6"/>
    <p:sldId id="301" r:id="rId7"/>
    <p:sldId id="298" r:id="rId8"/>
    <p:sldId id="302" r:id="rId9"/>
    <p:sldId id="303" r:id="rId10"/>
    <p:sldId id="304" r:id="rId11"/>
    <p:sldId id="305" r:id="rId12"/>
    <p:sldId id="306" r:id="rId13"/>
    <p:sldId id="269" r:id="rId14"/>
    <p:sldId id="308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1" r:id="rId24"/>
    <p:sldId id="283" r:id="rId25"/>
    <p:sldId id="290" r:id="rId26"/>
    <p:sldId id="291" r:id="rId27"/>
    <p:sldId id="292" r:id="rId28"/>
    <p:sldId id="284" r:id="rId29"/>
    <p:sldId id="285" r:id="rId30"/>
    <p:sldId id="307" r:id="rId31"/>
    <p:sldId id="310" r:id="rId32"/>
    <p:sldId id="286" r:id="rId33"/>
    <p:sldId id="30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>
      <p:cViewPr varScale="1">
        <p:scale>
          <a:sx n="86" d="100"/>
          <a:sy n="86" d="100"/>
        </p:scale>
        <p:origin x="124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183E4-1A99-41DF-9972-4729D6545C7A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9F2B32-4908-4CC2-B021-9BCD67D7B4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15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2C4AD95-416A-416F-A2E6-476C71212534}" type="slidenum">
              <a:rPr lang="en-US" altLang="en-US" b="0">
                <a:solidFill>
                  <a:srgbClr val="000000"/>
                </a:solidFill>
              </a:rPr>
              <a:pPr/>
              <a:t>14</a:t>
            </a:fld>
            <a:endParaRPr lang="en-US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901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940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61F4929-7339-49A6-8F33-6C610CC86C8E}" type="slidenum">
              <a:rPr lang="en-US" altLang="en-US" b="0">
                <a:solidFill>
                  <a:prstClr val="black"/>
                </a:solidFill>
              </a:rPr>
              <a:pPr/>
              <a:t>28</a:t>
            </a:fld>
            <a:endParaRPr lang="en-US" altLang="en-US" b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5180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2C4AD95-416A-416F-A2E6-476C71212534}" type="slidenum">
              <a:rPr lang="en-US" altLang="en-US" b="0">
                <a:solidFill>
                  <a:srgbClr val="000000"/>
                </a:solidFill>
              </a:rPr>
              <a:pPr/>
              <a:t>33</a:t>
            </a:fld>
            <a:endParaRPr lang="en-US" alt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321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71B04-89BA-4044-9891-3825933FC791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315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519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201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94110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89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386606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349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E9124E-AFE9-45F3-9C44-B9456B630DE7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331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F5938-CB99-4E91-878E-EA9EE2958968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4560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C2D79F-E286-4E29-A695-9259AE16A6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847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5BDDA-E853-46C1-A725-04E7A888B7C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88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94B8-5CC3-4A81-8AD6-E7F3A6107259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594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66703-C93B-4ECF-B1D1-503D3DC8C760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573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A08A3-E3BF-471B-A3CD-2744FC32BA3C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06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5A431-821B-4AAC-AB34-98020C20B72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954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3E361-E871-43FF-9335-C0E2DF616BAF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7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DCB56-3DDD-44AF-BC34-9C16F53A8F64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951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9DC46-517E-4EC9-B941-1035D46DAA23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314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40CBE-2607-4752-A13D-EA3211ACB6A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26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DA991DF3-5C90-4182-ADAE-EDE5D44ED502}" type="datetimeFigureOut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5/9/2025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30FDC39D-C37D-4698-82B1-D7B177E4493B}" type="slidenum">
              <a:rPr lang="en-US" b="1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b="1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254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882" r:id="rId14"/>
    <p:sldLayoutId id="2147483883" r:id="rId15"/>
    <p:sldLayoutId id="2147483884" r:id="rId16"/>
    <p:sldLayoutId id="2147483885" r:id="rId17"/>
    <p:sldLayoutId id="2147483886" r:id="rId18"/>
    <p:sldLayoutId id="2147483887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audio" Target="../media/audio2.wav"/><Relationship Id="rId7" Type="http://schemas.openxmlformats.org/officeDocument/2006/relationships/slide" Target="slide1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11" Type="http://schemas.openxmlformats.org/officeDocument/2006/relationships/slide" Target="slide28.xml"/><Relationship Id="rId5" Type="http://schemas.openxmlformats.org/officeDocument/2006/relationships/audio" Target="../media/audio4.wav"/><Relationship Id="rId10" Type="http://schemas.openxmlformats.org/officeDocument/2006/relationships/slide" Target="slide19.xml"/><Relationship Id="rId4" Type="http://schemas.openxmlformats.org/officeDocument/2006/relationships/audio" Target="../media/audio3.wav"/><Relationship Id="rId9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audio" Target="../media/audio6.wav"/><Relationship Id="rId7" Type="http://schemas.openxmlformats.org/officeDocument/2006/relationships/slide" Target="slide22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0.xml"/><Relationship Id="rId5" Type="http://schemas.openxmlformats.org/officeDocument/2006/relationships/audio" Target="../media/audio8.wav"/><Relationship Id="rId4" Type="http://schemas.openxmlformats.org/officeDocument/2006/relationships/audio" Target="../media/audio7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audio" Target="../media/audio6.wav"/><Relationship Id="rId7" Type="http://schemas.openxmlformats.org/officeDocument/2006/relationships/slide" Target="slide23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audio" Target="../media/audio8.wav"/><Relationship Id="rId4" Type="http://schemas.openxmlformats.org/officeDocument/2006/relationships/audio" Target="../media/audio7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audio" Target="../media/audio6.wav"/><Relationship Id="rId7" Type="http://schemas.openxmlformats.org/officeDocument/2006/relationships/slide" Target="slide24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audio" Target="../media/audio8.wav"/><Relationship Id="rId4" Type="http://schemas.openxmlformats.org/officeDocument/2006/relationships/audio" Target="../media/audio7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audio" Target="../media/audio6.wav"/><Relationship Id="rId7" Type="http://schemas.openxmlformats.org/officeDocument/2006/relationships/slide" Target="slide27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audio" Target="../media/audio8.wav"/><Relationship Id="rId4" Type="http://schemas.openxmlformats.org/officeDocument/2006/relationships/audio" Target="../media/audio7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7.png"/><Relationship Id="rId11" Type="http://schemas.openxmlformats.org/officeDocument/2006/relationships/slide" Target="slide16.xml"/><Relationship Id="rId5" Type="http://schemas.openxmlformats.org/officeDocument/2006/relationships/image" Target="../media/image16.jpeg"/><Relationship Id="rId10" Type="http://schemas.openxmlformats.org/officeDocument/2006/relationships/image" Target="../media/image18.gif"/><Relationship Id="rId4" Type="http://schemas.openxmlformats.org/officeDocument/2006/relationships/audio" Target="../media/audio9.wav"/><Relationship Id="rId9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1.gi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1.gi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slide" Target="slide15.xml"/><Relationship Id="rId4" Type="http://schemas.openxmlformats.org/officeDocument/2006/relationships/image" Target="../media/image20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1.gi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slide" Target="slide15.xml"/><Relationship Id="rId4" Type="http://schemas.openxmlformats.org/officeDocument/2006/relationships/image" Target="../media/image20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21.gi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slide" Target="slide15.xml"/><Relationship Id="rId4" Type="http://schemas.openxmlformats.org/officeDocument/2006/relationships/image" Target="../media/image20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slide" Target="slide2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0.xml"/><Relationship Id="rId5" Type="http://schemas.openxmlformats.org/officeDocument/2006/relationships/image" Target="../media/image17.png"/><Relationship Id="rId10" Type="http://schemas.openxmlformats.org/officeDocument/2006/relationships/slide" Target="slide17.xml"/><Relationship Id="rId4" Type="http://schemas.openxmlformats.org/officeDocument/2006/relationships/audio" Target="../media/audio9.wav"/><Relationship Id="rId9" Type="http://schemas.openxmlformats.org/officeDocument/2006/relationships/image" Target="../media/image1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slide" Target="slide2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0.xml"/><Relationship Id="rId5" Type="http://schemas.openxmlformats.org/officeDocument/2006/relationships/image" Target="../media/image17.png"/><Relationship Id="rId10" Type="http://schemas.openxmlformats.org/officeDocument/2006/relationships/slide" Target="slide18.xml"/><Relationship Id="rId4" Type="http://schemas.openxmlformats.org/officeDocument/2006/relationships/audio" Target="../media/audio9.wav"/><Relationship Id="rId9" Type="http://schemas.openxmlformats.org/officeDocument/2006/relationships/image" Target="../media/image18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Layout" Target="../slideLayouts/slideLayout7.xml"/><Relationship Id="rId7" Type="http://schemas.openxmlformats.org/officeDocument/2006/relationships/slide" Target="slide2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0.xml"/><Relationship Id="rId5" Type="http://schemas.openxmlformats.org/officeDocument/2006/relationships/image" Target="../media/image17.png"/><Relationship Id="rId10" Type="http://schemas.openxmlformats.org/officeDocument/2006/relationships/slide" Target="slide19.xml"/><Relationship Id="rId4" Type="http://schemas.openxmlformats.org/officeDocument/2006/relationships/audio" Target="../media/audio9.wav"/><Relationship Id="rId9" Type="http://schemas.openxmlformats.org/officeDocument/2006/relationships/image" Target="../media/image18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" Type="http://schemas.openxmlformats.org/officeDocument/2006/relationships/image" Target="../media/image24.pn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65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71600"/>
            <a:ext cx="8915400" cy="143116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§9. </a:t>
            </a:r>
            <a:r>
              <a:rPr lang="en-US" sz="40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</a:t>
            </a:r>
            <a:r>
              <a:rPr lang="en-US" sz="40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 HẾT CHO 3, CHO 9</a:t>
            </a:r>
            <a:endParaRPr lang="en-US" sz="4000" b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7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676392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. 	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489" y="676990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46" y="1693664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12456 có 1+2+4+5+6 = 18 chia hết cho 9 nên 12456  chia hết cho 9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97946" y="300272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3246 có 3+2+4+6 = 15 không chia hết cho 9 nên 3246 không chia hết cho 9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7946" y="429155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8937 có 8+9+3+7 = 27   chia hết cho 9 nên 8937  chia hết cho 9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41489" y="5486400"/>
            <a:ext cx="7924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14367 có 1+4+3+6+7 = 21 không chia hết cho 9 nên 3246 không chia hết cho 9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36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5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04800" y="770013"/>
            <a:ext cx="7924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Luyện tập 1: </a:t>
            </a:r>
            <a:r>
              <a:rPr lang="en-US" altLang="en-US" b="1">
                <a:latin typeface="Times New Roman" panose="02020603050405020304" pitchFamily="18" charset="0"/>
              </a:rPr>
              <a:t>(SGK trang 39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Viết số có 2 chữ số sao cho: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ố đó chia hết cho cả 2 và 9?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ố đó chia hết cho cả 3 số 2; 5 và 9?</a:t>
            </a: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2. 	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1780" y="4407146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a. 18; 36; 54; 72;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7379" y="3793427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82978" y="5237390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b. 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26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22">
            <a:extLst>
              <a:ext uri="{FF2B5EF4-FFF2-40B4-BE49-F238E27FC236}">
                <a16:creationId xmlns:a16="http://schemas.microsoft.com/office/drawing/2014/main" id="{9A3ABA24-9B6A-4544-AAA0-8FD252A6C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60148"/>
              </p:ext>
            </p:extLst>
          </p:nvPr>
        </p:nvGraphicFramePr>
        <p:xfrm>
          <a:off x="1249455" y="2485083"/>
          <a:ext cx="2160496" cy="77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1582400" imgH="4876800" progId="Equation.DSMT4">
                  <p:embed/>
                </p:oleObj>
              </mc:Choice>
              <mc:Fallback>
                <p:oleObj name="Equation" r:id="rId3" imgW="115824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455" y="2485083"/>
                        <a:ext cx="2160496" cy="775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Box 14">
            <a:extLst>
              <a:ext uri="{FF2B5EF4-FFF2-40B4-BE49-F238E27FC236}">
                <a16:creationId xmlns:a16="http://schemas.microsoft.com/office/drawing/2014/main" id="{4AC67DFD-943D-4EAF-A1ED-C6519C112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44" y="950258"/>
            <a:ext cx="9169925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Điền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chữ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số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vào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dấu</a:t>
            </a:r>
            <a:r>
              <a:rPr lang="en-US" altLang="en-US" sz="3200" b="0" dirty="0">
                <a:solidFill>
                  <a:srgbClr val="0000CC"/>
                </a:solidFill>
              </a:rPr>
              <a:t> * </a:t>
            </a:r>
            <a:r>
              <a:rPr lang="en-US" altLang="en-US" sz="3200" b="0" dirty="0" err="1">
                <a:solidFill>
                  <a:srgbClr val="0000CC"/>
                </a:solidFill>
              </a:rPr>
              <a:t>để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dirty="0" err="1">
                <a:solidFill>
                  <a:srgbClr val="0000CC"/>
                </a:solidFill>
              </a:rPr>
              <a:t>được</a:t>
            </a:r>
            <a:r>
              <a:rPr lang="en-US" altLang="en-US" sz="3200" b="0" dirty="0">
                <a:solidFill>
                  <a:srgbClr val="0000CC"/>
                </a:solidFill>
              </a:rPr>
              <a:t> </a:t>
            </a:r>
            <a:r>
              <a:rPr lang="en-US" altLang="en-US" sz="3200" b="0" err="1">
                <a:solidFill>
                  <a:srgbClr val="0000CC"/>
                </a:solidFill>
              </a:rPr>
              <a:t>số</a:t>
            </a:r>
            <a:r>
              <a:rPr lang="en-US" altLang="en-US" sz="3200" b="0">
                <a:solidFill>
                  <a:srgbClr val="0000CC"/>
                </a:solidFill>
              </a:rPr>
              <a:t>   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 b="0">
                <a:solidFill>
                  <a:srgbClr val="0000CC"/>
                </a:solidFill>
              </a:rPr>
              <a:t>   chia hết </a:t>
            </a:r>
            <a:r>
              <a:rPr lang="en-US" altLang="en-US" sz="3200" b="0" dirty="0" err="1">
                <a:solidFill>
                  <a:srgbClr val="0000CC"/>
                </a:solidFill>
              </a:rPr>
              <a:t>cho</a:t>
            </a:r>
            <a:r>
              <a:rPr lang="en-US" altLang="en-US" sz="3200" b="0" dirty="0">
                <a:solidFill>
                  <a:srgbClr val="0000CC"/>
                </a:solidFill>
              </a:rPr>
              <a:t> 3.</a:t>
            </a:r>
            <a:endParaRPr lang="vi-VN" altLang="en-US" sz="3200" b="0" dirty="0">
              <a:solidFill>
                <a:srgbClr val="0000CC"/>
              </a:solidFill>
            </a:endParaRPr>
          </a:p>
        </p:txBody>
      </p:sp>
      <p:sp>
        <p:nvSpPr>
          <p:cNvPr id="89125" name="Text Box 37">
            <a:extLst>
              <a:ext uri="{FF2B5EF4-FFF2-40B4-BE49-F238E27FC236}">
                <a16:creationId xmlns:a16="http://schemas.microsoft.com/office/drawing/2014/main" id="{93C7CEEC-8E2F-4262-B254-27ACC4D83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2" y="2667833"/>
            <a:ext cx="742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0" dirty="0" err="1">
                <a:solidFill>
                  <a:srgbClr val="000000"/>
                </a:solidFill>
              </a:rPr>
              <a:t>Số</a:t>
            </a:r>
            <a:endParaRPr lang="en-US" altLang="en-US" sz="3600" b="0" dirty="0">
              <a:solidFill>
                <a:srgbClr val="000000"/>
              </a:solidFill>
            </a:endParaRPr>
          </a:p>
        </p:txBody>
      </p:sp>
      <p:graphicFrame>
        <p:nvGraphicFramePr>
          <p:cNvPr id="89126" name="Object 23">
            <a:extLst>
              <a:ext uri="{FF2B5EF4-FFF2-40B4-BE49-F238E27FC236}">
                <a16:creationId xmlns:a16="http://schemas.microsoft.com/office/drawing/2014/main" id="{9A67FFF6-2634-4AAE-9300-982C221A3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78127"/>
              </p:ext>
            </p:extLst>
          </p:nvPr>
        </p:nvGraphicFramePr>
        <p:xfrm>
          <a:off x="3409950" y="2582210"/>
          <a:ext cx="3542798" cy="79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1193760" imgH="215640" progId="Equation.DSMT4">
                  <p:embed/>
                </p:oleObj>
              </mc:Choice>
              <mc:Fallback>
                <p:oleObj name="Equation" r:id="rId5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2582210"/>
                        <a:ext cx="3542798" cy="79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24">
            <a:extLst>
              <a:ext uri="{FF2B5EF4-FFF2-40B4-BE49-F238E27FC236}">
                <a16:creationId xmlns:a16="http://schemas.microsoft.com/office/drawing/2014/main" id="{16029FC5-22F3-4FBA-B83E-9ADDCACFFE4A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7277903"/>
              </p:ext>
            </p:extLst>
          </p:nvPr>
        </p:nvGraphicFramePr>
        <p:xfrm>
          <a:off x="3377087" y="3280366"/>
          <a:ext cx="2861865" cy="76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087" y="3280366"/>
                        <a:ext cx="2861865" cy="760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25">
            <a:extLst>
              <a:ext uri="{FF2B5EF4-FFF2-40B4-BE49-F238E27FC236}">
                <a16:creationId xmlns:a16="http://schemas.microsoft.com/office/drawing/2014/main" id="{143B7B0F-411A-4FE5-A489-F3DCEE885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3963"/>
              </p:ext>
            </p:extLst>
          </p:nvPr>
        </p:nvGraphicFramePr>
        <p:xfrm>
          <a:off x="3363912" y="3932151"/>
          <a:ext cx="3771937" cy="91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2" y="3932151"/>
                        <a:ext cx="3771937" cy="91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0" name="Text Box 42">
            <a:extLst>
              <a:ext uri="{FF2B5EF4-FFF2-40B4-BE49-F238E27FC236}">
                <a16:creationId xmlns:a16="http://schemas.microsoft.com/office/drawing/2014/main" id="{7501FAED-8A7F-4934-8CF4-155D29D3D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66215"/>
            <a:ext cx="2152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srgbClr val="FF0000"/>
                </a:solidFill>
              </a:rPr>
              <a:t>Lời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giải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89133" name="Text Box 45">
            <a:extLst>
              <a:ext uri="{FF2B5EF4-FFF2-40B4-BE49-F238E27FC236}">
                <a16:creationId xmlns:a16="http://schemas.microsoft.com/office/drawing/2014/main" id="{644E923A-1D88-4C41-BFF4-1B77583F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8349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0" dirty="0" err="1">
                <a:solidFill>
                  <a:srgbClr val="000000"/>
                </a:solidFill>
              </a:rPr>
              <a:t>Vậy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các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số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cần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tìm</a:t>
            </a:r>
            <a:r>
              <a:rPr lang="en-US" altLang="en-US" sz="3600" b="0" dirty="0">
                <a:solidFill>
                  <a:srgbClr val="000000"/>
                </a:solidFill>
              </a:rPr>
              <a:t> </a:t>
            </a:r>
            <a:r>
              <a:rPr lang="en-US" altLang="en-US" sz="3600" b="0" dirty="0" err="1">
                <a:solidFill>
                  <a:srgbClr val="000000"/>
                </a:solidFill>
              </a:rPr>
              <a:t>là</a:t>
            </a:r>
            <a:r>
              <a:rPr lang="en-US" altLang="en-US" sz="3600" b="0" dirty="0">
                <a:solidFill>
                  <a:srgbClr val="000000"/>
                </a:solidFill>
              </a:rPr>
              <a:t>: 1572; 1575; 1578</a:t>
            </a:r>
          </a:p>
        </p:txBody>
      </p:sp>
      <p:graphicFrame>
        <p:nvGraphicFramePr>
          <p:cNvPr id="19467" name="Object 2">
            <a:extLst>
              <a:ext uri="{FF2B5EF4-FFF2-40B4-BE49-F238E27FC236}">
                <a16:creationId xmlns:a16="http://schemas.microsoft.com/office/drawing/2014/main" id="{57413670-CAB2-4894-8643-07ACA6A9C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14443"/>
              </p:ext>
            </p:extLst>
          </p:nvPr>
        </p:nvGraphicFramePr>
        <p:xfrm>
          <a:off x="6915114" y="861910"/>
          <a:ext cx="1219200" cy="6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342603" imgH="215713" progId="Equation.DSMT4">
                  <p:embed/>
                </p:oleObj>
              </mc:Choice>
              <mc:Fallback>
                <p:oleObj name="Equation" r:id="rId11" imgW="34260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14" y="861910"/>
                        <a:ext cx="1219200" cy="6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976" y="1990327"/>
            <a:ext cx="1496219" cy="213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WordArt 5"/>
          <p:cNvSpPr>
            <a:spLocks noChangeArrowheads="1" noChangeShapeType="1" noTextEdit="1"/>
          </p:cNvSpPr>
          <p:nvPr/>
        </p:nvSpPr>
        <p:spPr bwMode="auto">
          <a:xfrm>
            <a:off x="838200" y="207359"/>
            <a:ext cx="6166468" cy="663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3DH"/>
                <a:cs typeface="Arial" charset="0"/>
              </a:rPr>
              <a:t> </a:t>
            </a:r>
            <a:r>
              <a:rPr lang="en-US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967547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5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5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5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25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5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25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"/>
                            </p:stCondLst>
                            <p:childTnLst>
                              <p:par>
                                <p:cTn id="38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3.7037E-6 L 5.55556E-7 -0.07223 " pathEditMode="relative" rAng="0" ptsTypes="AA">
                                      <p:cBhvr>
                                        <p:cTn id="39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5" grpId="0"/>
      <p:bldP spid="89130" grpId="0"/>
      <p:bldP spid="89133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276600"/>
            <a:ext cx="38147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13"/>
          <p:cNvSpPr>
            <a:spLocks noChangeArrowheads="1"/>
          </p:cNvSpPr>
          <p:nvPr/>
        </p:nvSpPr>
        <p:spPr bwMode="auto">
          <a:xfrm>
            <a:off x="398463" y="304800"/>
            <a:ext cx="8135937" cy="2590800"/>
          </a:xfrm>
          <a:prstGeom prst="cloudCallout">
            <a:avLst>
              <a:gd name="adj1" fmla="val 36582"/>
              <a:gd name="adj2" fmla="val 89213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400" b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1009650" y="838200"/>
            <a:ext cx="73723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 </a:t>
            </a:r>
            <a:r>
              <a:rPr lang="en-US" alt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?</a:t>
            </a:r>
            <a:endParaRPr lang="vi-VN" alt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38113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5"/>
          <p:cNvSpPr>
            <a:spLocks noChangeArrowheads="1" noChangeShapeType="1" noTextEdit="1"/>
          </p:cNvSpPr>
          <p:nvPr/>
        </p:nvSpPr>
        <p:spPr bwMode="auto">
          <a:xfrm>
            <a:off x="1295400" y="1143000"/>
            <a:ext cx="6166468" cy="663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3DH"/>
                <a:cs typeface="Arial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193675" y="2127250"/>
            <a:ext cx="8929688" cy="2400657"/>
          </a:xfrm>
          <a:prstGeom prst="rect">
            <a:avLst/>
          </a:prstGeom>
          <a:solidFill>
            <a:srgbClr val="00B05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alt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altLang="en-US" sz="3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4 ô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ô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úng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qu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ở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hép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á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suy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nghĩ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 15 </a:t>
            </a:r>
            <a:r>
              <a:rPr lang="en-US" altLang="en-US" sz="3000" b="1" dirty="0" err="1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giây</a:t>
            </a:r>
            <a:r>
              <a:rPr lang="en-US" altLang="en-US" sz="3000" b="1" dirty="0">
                <a:solidFill>
                  <a:schemeClr val="tx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7329161"/>
      </p:ext>
    </p:extLst>
  </p:cSld>
  <p:clrMapOvr>
    <a:masterClrMapping/>
  </p:clrMapOvr>
  <p:transition spd="slow">
    <p:wheel spokes="8"/>
    <p:sndAc>
      <p:stSnd>
        <p:snd r:embed="rId3" name="If_I_Had_a_Chicke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3.7037E-6 L 5.55556E-7 -0.07223 " pathEditMode="relative" rAng="0" ptsTypes="AA">
                                      <p:cBhvr>
                                        <p:cTn id="6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C:\Users\Administrator\Downloads\hoc-toan-dung-cach-ngo-bao-chau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6261"/>
            <a:ext cx="8186094" cy="626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788987" y="76200"/>
            <a:ext cx="7993063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4000" b="1" dirty="0">
                <a:solidFill>
                  <a:srgbClr val="FF0000"/>
                </a:solidFill>
                <a:latin typeface="Arial" pitchFamily="34" charset="0"/>
              </a:rPr>
              <a:t>WHO IS HE?</a:t>
            </a:r>
          </a:p>
        </p:txBody>
      </p:sp>
      <p:sp>
        <p:nvSpPr>
          <p:cNvPr id="387080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8987" y="611188"/>
            <a:ext cx="3935413" cy="3070225"/>
          </a:xfrm>
          <a:prstGeom prst="actionButtonBlank">
            <a:avLst/>
          </a:prstGeom>
          <a:solidFill>
            <a:srgbClr val="FFFF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387081" name="AutoShape 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97413" y="623888"/>
            <a:ext cx="4084637" cy="3070225"/>
          </a:xfrm>
          <a:prstGeom prst="actionButtonBlank">
            <a:avLst/>
          </a:prstGeom>
          <a:solidFill>
            <a:srgbClr val="EA14D1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387082" name="AutoShape 10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5013" y="3694113"/>
            <a:ext cx="3962400" cy="3163887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3</a:t>
            </a:r>
          </a:p>
        </p:txBody>
      </p:sp>
      <p:sp>
        <p:nvSpPr>
          <p:cNvPr id="387086" name="AutoShape 14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697413" y="3681413"/>
            <a:ext cx="4084637" cy="3155950"/>
          </a:xfrm>
          <a:prstGeom prst="actionButtonBlank">
            <a:avLst/>
          </a:prstGeom>
          <a:solidFill>
            <a:srgbClr val="43FE00"/>
          </a:solidFill>
          <a:ln w="9525">
            <a:solidFill>
              <a:srgbClr val="E6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80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4</a:t>
            </a:r>
          </a:p>
        </p:txBody>
      </p:sp>
      <p:sp>
        <p:nvSpPr>
          <p:cNvPr id="25608" name="AutoShape 1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854698" y="6496427"/>
            <a:ext cx="361950" cy="3460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4-Point Star 3"/>
          <p:cNvSpPr/>
          <p:nvPr/>
        </p:nvSpPr>
        <p:spPr>
          <a:xfrm>
            <a:off x="76200" y="623888"/>
            <a:ext cx="381000" cy="442912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4-Point Star 4"/>
          <p:cNvSpPr/>
          <p:nvPr/>
        </p:nvSpPr>
        <p:spPr>
          <a:xfrm>
            <a:off x="8948094" y="611188"/>
            <a:ext cx="195906" cy="234156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4-Point Star 5"/>
          <p:cNvSpPr/>
          <p:nvPr/>
        </p:nvSpPr>
        <p:spPr>
          <a:xfrm>
            <a:off x="76200" y="6096000"/>
            <a:ext cx="381000" cy="339725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4-Point Star 6"/>
          <p:cNvSpPr/>
          <p:nvPr/>
        </p:nvSpPr>
        <p:spPr>
          <a:xfrm>
            <a:off x="8948094" y="6019800"/>
            <a:ext cx="195906" cy="339725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65445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repeatCount="indefinite" fill="remove" grpId="0" nodeType="withEffect">
                                  <p:stCondLst>
                                    <p:cond delay="1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If_I_Had_a_Chick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70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500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0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870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400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400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400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4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399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870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400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400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400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4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399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870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600"/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00"/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00"/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6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87075" grpId="0" animBg="1"/>
      <p:bldP spid="387080" grpId="0" animBg="1"/>
      <p:bldP spid="387080" grpId="1" animBg="1"/>
      <p:bldP spid="387081" grpId="0" animBg="1"/>
      <p:bldP spid="387081" grpId="1" animBg="1"/>
      <p:bldP spid="387082" grpId="0" animBg="1"/>
      <p:bldP spid="387082" grpId="1" animBg="1"/>
      <p:bldP spid="387086" grpId="0" animBg="1"/>
      <p:bldP spid="38708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76200" cmpd="tri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noFill/>
          <a:ln w="76200" cmpd="tri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9600">
              <a:solidFill>
                <a:srgbClr val="FF3300"/>
              </a:solidFill>
              <a:latin typeface=".VnBodoniH" pitchFamily="34" charset="0"/>
              <a:cs typeface="Arial" charset="0"/>
            </a:endParaRPr>
          </a:p>
        </p:txBody>
      </p:sp>
      <p:sp>
        <p:nvSpPr>
          <p:cNvPr id="26643" name="Rectangle 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65138" y="2854325"/>
            <a:ext cx="4095750" cy="13017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.</a:t>
            </a:r>
            <a:r>
              <a:rPr lang="vi-VN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600" b="1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3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4" name="Rectangle 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859338" y="2854325"/>
            <a:ext cx="3865562" cy="13017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B.  9</a:t>
            </a:r>
            <a:endParaRPr lang="en-US" altLang="en-US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5" name="Rectangle 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65138" y="4521200"/>
            <a:ext cx="4095750" cy="12827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C.  5</a:t>
            </a:r>
            <a:endParaRPr lang="en-US" altLang="en-US" sz="3600" b="1">
              <a:solidFill>
                <a:srgbClr val="0000E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b="1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6" name="Rectangle 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859338" y="4584700"/>
            <a:ext cx="3865562" cy="12827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342900" indent="-342900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D.  </a:t>
            </a:r>
            <a:r>
              <a:rPr lang="en-US" altLang="en-US" sz="3600" b="1" dirty="0" err="1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600" b="1" dirty="0" err="1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 3, 5 </a:t>
            </a:r>
            <a:r>
              <a:rPr lang="en-US" altLang="en-US" sz="3600" b="1" dirty="0" err="1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vi-VN" altLang="en-US" sz="3600" b="1" dirty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3600" b="1" dirty="0">
              <a:solidFill>
                <a:srgbClr val="0000E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6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Action Button: Back or Previous 40">
            <a:hlinkClick r:id="" action="ppaction://noaction" highlightClick="1"/>
            <a:hlinkHover r:id="rId8" action="ppaction://hlinksldjump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auto">
          <a:xfrm>
            <a:off x="4953000" y="4648200"/>
            <a:ext cx="762000" cy="762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650" name="Text Box 137"/>
          <p:cNvSpPr txBox="1">
            <a:spLocks noChangeArrowheads="1"/>
          </p:cNvSpPr>
          <p:nvPr/>
        </p:nvSpPr>
        <p:spPr bwMode="auto">
          <a:xfrm>
            <a:off x="762000" y="1481138"/>
            <a:ext cx="6781800" cy="708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altLang="en-US" sz="4000" b="1">
                <a:solidFill>
                  <a:schemeClr val="tx2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7380 chia hết cho số nào?</a:t>
            </a:r>
            <a:endParaRPr lang="vi-VN" altLang="en-US" sz="2400" b="1">
              <a:solidFill>
                <a:schemeClr val="tx2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161700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7"/>
          <p:cNvSpPr txBox="1">
            <a:spLocks noChangeArrowheads="1"/>
          </p:cNvSpPr>
          <p:nvPr/>
        </p:nvSpPr>
        <p:spPr bwMode="auto">
          <a:xfrm>
            <a:off x="1981200" y="2795588"/>
            <a:ext cx="3276600" cy="5842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30</a:t>
            </a:r>
          </a:p>
        </p:txBody>
      </p:sp>
      <p:sp>
        <p:nvSpPr>
          <p:cNvPr id="27651" name="Text Box 11"/>
          <p:cNvSpPr txBox="1">
            <a:spLocks noChangeArrowheads="1"/>
          </p:cNvSpPr>
          <p:nvPr/>
        </p:nvSpPr>
        <p:spPr bwMode="auto">
          <a:xfrm>
            <a:off x="1860550" y="4389438"/>
            <a:ext cx="1187450" cy="5842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350</a:t>
            </a:r>
            <a:endParaRPr lang="en-US" altLang="en-US" sz="24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2012950" y="3635375"/>
            <a:ext cx="3276600" cy="58578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120</a:t>
            </a:r>
          </a:p>
        </p:txBody>
      </p:sp>
      <p:sp>
        <p:nvSpPr>
          <p:cNvPr id="27653" name="Text Box 17"/>
          <p:cNvSpPr txBox="1">
            <a:spLocks noChangeArrowheads="1"/>
          </p:cNvSpPr>
          <p:nvPr/>
        </p:nvSpPr>
        <p:spPr bwMode="auto">
          <a:xfrm>
            <a:off x="1981200" y="5162550"/>
            <a:ext cx="3276600" cy="5842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105</a:t>
            </a:r>
          </a:p>
        </p:txBody>
      </p:sp>
      <p:sp>
        <p:nvSpPr>
          <p:cNvPr id="27654" name="Oval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371600" y="2819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255" name="Oval 2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371600" y="4419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7656" name="Oval 2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403350" y="3635375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657" name="Oval 2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3716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0258" name="Oval 25"/>
          <p:cNvSpPr>
            <a:spLocks noChangeArrowheads="1"/>
          </p:cNvSpPr>
          <p:nvPr/>
        </p:nvSpPr>
        <p:spPr bwMode="auto">
          <a:xfrm>
            <a:off x="1250950" y="4262438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162800" y="290513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9600">
              <a:solidFill>
                <a:srgbClr val="FF3300"/>
              </a:solidFill>
              <a:latin typeface=".VnBodoniH" pitchFamily="34" charset="0"/>
              <a:cs typeface="Arial" charset="0"/>
            </a:endParaRPr>
          </a:p>
        </p:txBody>
      </p:sp>
      <p:sp>
        <p:nvSpPr>
          <p:cNvPr id="45" name="Action Button: Back or Previous 44">
            <a:hlinkClick r:id="rId8" action="ppaction://hlinksldjump" highlightClick="1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7678" name="TextBox 40"/>
          <p:cNvSpPr txBox="1">
            <a:spLocks noChangeArrowheads="1"/>
          </p:cNvSpPr>
          <p:nvPr/>
        </p:nvSpPr>
        <p:spPr bwMode="auto">
          <a:xfrm>
            <a:off x="1066800" y="842963"/>
            <a:ext cx="632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các số sau, số nào chia hết cho cả 2; 3; 5; 9.</a:t>
            </a:r>
            <a:endParaRPr lang="vi-VN" altLang="en-US" sz="36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496505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nimBg="1"/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9600">
                <a:solidFill>
                  <a:srgbClr val="FF3300"/>
                </a:solidFill>
                <a:latin typeface=".VnBodoniH" pitchFamily="34" charset="0"/>
                <a:cs typeface="Arial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69138" y="604838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9600">
              <a:solidFill>
                <a:srgbClr val="FF3300"/>
              </a:solidFill>
              <a:latin typeface=".VnBodoniH" pitchFamily="34" charset="0"/>
              <a:cs typeface="Arial" charset="0"/>
            </a:endParaRPr>
          </a:p>
        </p:txBody>
      </p:sp>
      <p:sp>
        <p:nvSpPr>
          <p:cNvPr id="28691" name="Oval 3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89025" y="2513013"/>
            <a:ext cx="588963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rPr>
              <a:t>A</a:t>
            </a:r>
          </a:p>
        </p:txBody>
      </p:sp>
      <p:sp>
        <p:nvSpPr>
          <p:cNvPr id="28692" name="Oval 3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71563" y="3362325"/>
            <a:ext cx="585787" cy="576263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00"/>
                </a:solidFill>
                <a:latin typeface=".VnTime" pitchFamily="34" charset="0"/>
                <a:cs typeface="Arial" charset="0"/>
              </a:rPr>
              <a:t>B</a:t>
            </a:r>
          </a:p>
        </p:txBody>
      </p:sp>
      <p:sp>
        <p:nvSpPr>
          <p:cNvPr id="11297" name="Oval 3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96963" y="5208588"/>
            <a:ext cx="585787" cy="5492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rPr>
              <a:t>D</a:t>
            </a:r>
          </a:p>
        </p:txBody>
      </p:sp>
      <p:sp>
        <p:nvSpPr>
          <p:cNvPr id="28694" name="Text Box 34"/>
          <p:cNvSpPr txBox="1">
            <a:spLocks noChangeArrowheads="1"/>
          </p:cNvSpPr>
          <p:nvPr/>
        </p:nvSpPr>
        <p:spPr bwMode="auto">
          <a:xfrm>
            <a:off x="1752600" y="2590800"/>
            <a:ext cx="6867525" cy="116998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 4363 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không </a:t>
            </a: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hia hết cho 3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2800" b="1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5" name="Text Box 51"/>
          <p:cNvSpPr txBox="1">
            <a:spLocks noChangeArrowheads="1"/>
          </p:cNvSpPr>
          <p:nvPr/>
        </p:nvSpPr>
        <p:spPr bwMode="auto">
          <a:xfrm>
            <a:off x="1841500" y="4319588"/>
            <a:ext cx="4257675" cy="5238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 5436 chia hết cho 9.</a:t>
            </a:r>
          </a:p>
        </p:txBody>
      </p:sp>
      <p:sp>
        <p:nvSpPr>
          <p:cNvPr id="11301" name="Oval 58"/>
          <p:cNvSpPr>
            <a:spLocks noChangeArrowheads="1"/>
          </p:cNvSpPr>
          <p:nvPr/>
        </p:nvSpPr>
        <p:spPr bwMode="auto">
          <a:xfrm>
            <a:off x="944563" y="5065713"/>
            <a:ext cx="838200" cy="838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28698" name="Text Box 7"/>
          <p:cNvSpPr txBox="1">
            <a:spLocks noChangeArrowheads="1"/>
          </p:cNvSpPr>
          <p:nvPr/>
        </p:nvSpPr>
        <p:spPr bwMode="auto">
          <a:xfrm>
            <a:off x="381000" y="1100138"/>
            <a:ext cx="691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em khẳng định nào dưới đây là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7" name="Action Button: Back or Previous 46">
            <a:hlinkClick r:id="rId8" action="ppaction://hlinksldjump" highlightClick="1"/>
          </p:cNvPr>
          <p:cNvSpPr/>
          <p:nvPr/>
        </p:nvSpPr>
        <p:spPr>
          <a:xfrm>
            <a:off x="8647113" y="6497638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8700" name="TextBox 43"/>
          <p:cNvSpPr txBox="1">
            <a:spLocks noChangeArrowheads="1"/>
          </p:cNvSpPr>
          <p:nvPr/>
        </p:nvSpPr>
        <p:spPr bwMode="auto">
          <a:xfrm>
            <a:off x="1739900" y="3414713"/>
            <a:ext cx="5999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 2139 chia hết cho 3.</a:t>
            </a:r>
            <a:endParaRPr lang="vi-VN" altLang="en-US" sz="2800" b="1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701" name="Oval 3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092200" y="4225925"/>
            <a:ext cx="585788" cy="5492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00"/>
                </a:solidFill>
                <a:latin typeface=".VnTime" pitchFamily="34" charset="0"/>
                <a:cs typeface="Arial" charset="0"/>
              </a:rPr>
              <a:t>C</a:t>
            </a:r>
          </a:p>
        </p:txBody>
      </p:sp>
      <p:sp>
        <p:nvSpPr>
          <p:cNvPr id="28702" name="TextBox 47"/>
          <p:cNvSpPr txBox="1">
            <a:spLocks noChangeArrowheads="1"/>
          </p:cNvSpPr>
          <p:nvPr/>
        </p:nvSpPr>
        <p:spPr bwMode="auto">
          <a:xfrm>
            <a:off x="1822450" y="5246688"/>
            <a:ext cx="5984875" cy="5238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 7641 chia không chia hết cho 9.</a:t>
            </a:r>
            <a:endParaRPr lang="vi-VN" altLang="en-US" sz="2800" b="1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046752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0" grpId="0" animBg="1"/>
      <p:bldP spid="1130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3570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115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ction Button: Back or Previous 32">
            <a:hlinkClick r:id="rId6" action="ppaction://hlinksldjump" highlightClick="1"/>
          </p:cNvPr>
          <p:cNvSpPr/>
          <p:nvPr/>
        </p:nvSpPr>
        <p:spPr>
          <a:xfrm>
            <a:off x="8643938" y="6500813"/>
            <a:ext cx="500062" cy="3571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7" name="Text Box 57"/>
          <p:cNvSpPr txBox="1">
            <a:spLocks noChangeArrowheads="1"/>
          </p:cNvSpPr>
          <p:nvPr/>
        </p:nvSpPr>
        <p:spPr bwMode="auto">
          <a:xfrm>
            <a:off x="457200" y="798493"/>
            <a:ext cx="6629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505CD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8" name="Text Box 69"/>
          <p:cNvSpPr txBox="1">
            <a:spLocks noChangeArrowheads="1"/>
          </p:cNvSpPr>
          <p:nvPr/>
        </p:nvSpPr>
        <p:spPr bwMode="auto">
          <a:xfrm>
            <a:off x="2881313" y="4532313"/>
            <a:ext cx="5316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042</a:t>
            </a: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719" name="Text Box 70"/>
          <p:cNvSpPr txBox="1">
            <a:spLocks noChangeArrowheads="1"/>
          </p:cNvSpPr>
          <p:nvPr/>
        </p:nvSpPr>
        <p:spPr bwMode="auto">
          <a:xfrm>
            <a:off x="2852738" y="2852738"/>
            <a:ext cx="4905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5623 chia hết cho 3.</a:t>
            </a:r>
            <a:endParaRPr lang="vi-VN" altLang="en-US" sz="28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20" name="Text Box 71"/>
          <p:cNvSpPr txBox="1">
            <a:spLocks noChangeArrowheads="1"/>
          </p:cNvSpPr>
          <p:nvPr/>
        </p:nvSpPr>
        <p:spPr bwMode="auto">
          <a:xfrm>
            <a:off x="2892425" y="3760788"/>
            <a:ext cx="5260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207</a:t>
            </a:r>
            <a:r>
              <a:rPr lang="vi-VN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hết cho 9.</a:t>
            </a:r>
          </a:p>
        </p:txBody>
      </p:sp>
      <p:sp>
        <p:nvSpPr>
          <p:cNvPr id="29721" name="Text Box 72"/>
          <p:cNvSpPr txBox="1">
            <a:spLocks noChangeArrowheads="1"/>
          </p:cNvSpPr>
          <p:nvPr/>
        </p:nvSpPr>
        <p:spPr bwMode="auto">
          <a:xfrm>
            <a:off x="2827338" y="1943100"/>
            <a:ext cx="4259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 6272 chia hết cho 5.</a:t>
            </a:r>
            <a:endParaRPr lang="vi-VN" altLang="en-US" sz="28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22" name="Oval 3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103438" y="1905000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723" name="Oval 3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097088" y="3640138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9724" name="Oval 3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097088" y="2795588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9725" name="Oval 3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112963" y="4373563"/>
            <a:ext cx="588962" cy="61595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2" name="Oval 58"/>
          <p:cNvSpPr>
            <a:spLocks noChangeArrowheads="1"/>
          </p:cNvSpPr>
          <p:nvPr/>
        </p:nvSpPr>
        <p:spPr bwMode="auto">
          <a:xfrm>
            <a:off x="1989138" y="4303713"/>
            <a:ext cx="838200" cy="838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80849"/>
      </p:ext>
    </p:extLst>
  </p:cSld>
  <p:clrMapOvr>
    <a:masterClrMapping/>
  </p:clrMapOvr>
  <p:transition spd="slow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chool-Bell-Ringing-Sound-Effect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9902"/>
            <a:ext cx="9343869" cy="700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1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Rectangle 23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27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2126455" y="974011"/>
            <a:ext cx="6934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chemeClr val="accent6">
                    <a:lumMod val="50000"/>
                  </a:schemeClr>
                </a:solidFill>
                <a:latin typeface="Arial"/>
                <a:cs typeface="Times New Roman" pitchFamily="18" charset="0"/>
              </a:rPr>
              <a:t>Số học sinh khối 6 của 1 trường THCS lần lượt là: lớp 6A có 45hs; 6B có 31 hs; 6C có 36hs; 6D có 39 hs. Giờ thể dục GV muốn chia lớp thành các hàng. Hỏi:</a:t>
            </a:r>
          </a:p>
        </p:txBody>
      </p:sp>
      <p:graphicFrame>
        <p:nvGraphicFramePr>
          <p:cNvPr id="10253" name="Object 55"/>
          <p:cNvGraphicFramePr>
            <a:graphicFrameLocks noChangeAspect="1"/>
          </p:cNvGraphicFramePr>
          <p:nvPr/>
        </p:nvGraphicFramePr>
        <p:xfrm>
          <a:off x="5524500" y="4481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81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8"/>
          <p:cNvSpPr txBox="1">
            <a:spLocks noChangeArrowheads="1"/>
          </p:cNvSpPr>
          <p:nvPr/>
        </p:nvSpPr>
        <p:spPr bwMode="auto">
          <a:xfrm>
            <a:off x="2133600" y="2667000"/>
            <a:ext cx="676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		</a:t>
            </a:r>
          </a:p>
        </p:txBody>
      </p:sp>
      <p:sp>
        <p:nvSpPr>
          <p:cNvPr id="15" name="Text Box 35">
            <a:extLst>
              <a:ext uri="{FF2B5EF4-FFF2-40B4-BE49-F238E27FC236}">
                <a16:creationId xmlns:a16="http://schemas.microsoft.com/office/drawing/2014/main" id="{9C5876BA-A9AE-400F-96A8-45B23251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61925"/>
            <a:ext cx="5272087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OẠT ĐỘNG KHỞI </a:t>
            </a:r>
            <a:r>
              <a:rPr lang="en-US" altLang="en-US" b="1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ĐỘNG</a:t>
            </a:r>
          </a:p>
        </p:txBody>
      </p:sp>
      <p:pic>
        <p:nvPicPr>
          <p:cNvPr id="7172" name="Picture 4" descr="Nơi Bán Quần Áo Đồng Phục Học Sinh Tiểu Học, Cấp 2, THC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4224543"/>
            <a:ext cx="3944655" cy="2624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33600" y="2431322"/>
            <a:ext cx="70262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nào có thể xếp thành 3 hàng với số học sinh </a:t>
            </a:r>
          </a:p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47711" y="3327932"/>
            <a:ext cx="7043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Lớp nào có thể xếp thành 9 hàng với số học sinh </a:t>
            </a:r>
          </a:p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?</a:t>
            </a:r>
          </a:p>
        </p:txBody>
      </p:sp>
    </p:spTree>
    <p:extLst>
      <p:ext uri="{BB962C8B-B14F-4D97-AF65-F5344CB8AC3E}">
        <p14:creationId xmlns:p14="http://schemas.microsoft.com/office/powerpoint/2010/main" val="437590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2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If_I3148.wav">
            <a:hlinkClick r:id="" action="ppaction://media"/>
            <a:hlinkHover r:id="" action="ppaction://ole?verb=0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AutoShape 3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68488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4" name="AutoShape 4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798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5" name="AutoShape 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054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041525" y="5867400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638550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278438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pic>
        <p:nvPicPr>
          <p:cNvPr id="30729" name="Picture 9" descr="AG_0137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636713" y="4273550"/>
            <a:ext cx="52212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Ồ!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rồ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Cố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gắng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lầ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nhé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!</a:t>
            </a:r>
          </a:p>
        </p:txBody>
      </p:sp>
      <p:sp>
        <p:nvSpPr>
          <p:cNvPr id="30731" name="AutoShape 1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96288" y="6170613"/>
            <a:ext cx="536575" cy="3079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32" name="Footer Placeholder 13"/>
          <p:cNvSpPr txBox="1">
            <a:spLocks noGrp="1"/>
          </p:cNvSpPr>
          <p:nvPr/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334395"/>
      </p:ext>
    </p:extLst>
  </p:cSld>
  <p:clrMapOvr>
    <a:masterClrMapping/>
  </p:clrMapOvr>
  <p:transition spd="med">
    <p:fade/>
    <p:sndAc>
      <p:stSnd>
        <p:snd r:embed="rId4" name="Concussive_Hit_Guitar_Boing.wav"/>
      </p:stSnd>
    </p:sndAc>
  </p:transition>
  <p:timing>
    <p:tnLst>
      <p:par>
        <p:cTn id="1" dur="indefinite" restart="never" nodeType="tmRoot">
          <p:childTnLst>
            <p:audio>
              <p:cMediaNode showWhenStopped="0">
                <p:cTn id="2" repeatCount="3000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731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6822" y="776533"/>
            <a:ext cx="2046893" cy="28887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914525" y="3259138"/>
            <a:ext cx="59705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8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Phần quà của bạn là một tràng vỗ tay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905000" y="5867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1749" name="Picture 9" descr="firew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286000"/>
            <a:ext cx="11811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12" descr="firew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5638800"/>
            <a:ext cx="1181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2813" y="6354763"/>
            <a:ext cx="611187" cy="47783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1752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0" y="2011363"/>
            <a:ext cx="1309688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949450"/>
            <a:ext cx="1309688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5589544"/>
      </p:ext>
    </p:extLst>
  </p:cSld>
  <p:clrMapOvr>
    <a:masterClrMapping/>
  </p:clrMapOvr>
  <p:transition spd="med">
    <p:fade/>
    <p:sndAc>
      <p:stSnd>
        <p:snd r:embed="rId2" name="applause.wav"/>
      </p:stSnd>
    </p:sndAc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395288" y="3624263"/>
            <a:ext cx="88582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Phần quà của bạn là 1 cây bút bi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905000" y="5867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3796" name="Picture 9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286000"/>
            <a:ext cx="11811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0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4876800"/>
            <a:ext cx="11811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11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5638800"/>
            <a:ext cx="12573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2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5638800"/>
            <a:ext cx="1181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88363" y="6122988"/>
            <a:ext cx="590550" cy="623887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801" name="Footer Placeholder 15"/>
          <p:cNvSpPr txBox="1">
            <a:spLocks noGrp="1"/>
          </p:cNvSpPr>
          <p:nvPr/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8184" y="841620"/>
            <a:ext cx="2046893" cy="28887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803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300" y="2209800"/>
            <a:ext cx="1309688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200275"/>
            <a:ext cx="1309688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985926"/>
      </p:ext>
    </p:extLst>
  </p:cSld>
  <p:clrMapOvr>
    <a:masterClrMapping/>
  </p:clrMapOvr>
  <p:transition spd="slow">
    <p:push dir="u"/>
    <p:sndAc>
      <p:stSnd>
        <p:snd r:embed="rId2" name="applause.wav"/>
      </p:stSnd>
    </p:sndAc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6225" y="3513138"/>
            <a:ext cx="87661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Phần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quà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1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hiếc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thước</a:t>
            </a:r>
            <a:r>
              <a:rPr lang="en-US" altLang="en-US" sz="40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kẻ</a:t>
            </a:r>
            <a:endParaRPr lang="en-US" altLang="en-US" sz="4000" b="1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905000" y="5867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5844" name="Picture 7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3657600"/>
            <a:ext cx="1181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8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2438400"/>
            <a:ext cx="129540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11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5638800"/>
            <a:ext cx="12573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2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5638800"/>
            <a:ext cx="1181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5986463"/>
            <a:ext cx="857250" cy="6921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849" name="Footer Placeholder 15"/>
          <p:cNvSpPr txBox="1">
            <a:spLocks noGrp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4558" y="807457"/>
            <a:ext cx="2046893" cy="28887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851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203450"/>
            <a:ext cx="1309687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13081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4879485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381250" y="3098800"/>
            <a:ext cx="564673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5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Phần quà của bạn   là 1 điểm 10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1905000" y="5867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7892" name="Picture 11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5638800"/>
            <a:ext cx="12573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12" descr="firew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5638800"/>
            <a:ext cx="1181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34375" y="6049963"/>
            <a:ext cx="546100" cy="5746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95" name="Footer Placeholder 15"/>
          <p:cNvSpPr txBox="1">
            <a:spLocks noGrp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2907" y="692696"/>
            <a:ext cx="2046893" cy="26922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897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746250"/>
            <a:ext cx="13081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746250"/>
            <a:ext cx="1309688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206742"/>
      </p:ext>
    </p:extLst>
  </p:cSld>
  <p:clrMapOvr>
    <a:masterClrMapping/>
  </p:clrMapOvr>
  <p:transition spd="med">
    <p:fade/>
    <p:sndAc>
      <p:stSnd>
        <p:snd r:embed="rId2" name="applause.wav"/>
      </p:stSnd>
    </p:sndAc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If_I3148.wav">
            <a:hlinkClick r:id="" action="ppaction://media"/>
            <a:hlinkHover r:id="" action="ppaction://ole?verb=0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68488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4" name="AutoShape 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798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5" name="AutoShape 5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054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041525" y="5867400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638550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278438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pic>
        <p:nvPicPr>
          <p:cNvPr id="30729" name="Picture 9" descr="AG_0137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636713" y="4273550"/>
            <a:ext cx="52212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Ồ!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rồ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Cố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gắng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lầ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nhé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!</a:t>
            </a:r>
          </a:p>
        </p:txBody>
      </p:sp>
      <p:sp>
        <p:nvSpPr>
          <p:cNvPr id="30731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96288" y="6170613"/>
            <a:ext cx="536575" cy="3079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32" name="Footer Placeholder 13"/>
          <p:cNvSpPr txBox="1">
            <a:spLocks noGrp="1"/>
          </p:cNvSpPr>
          <p:nvPr/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814808"/>
      </p:ext>
    </p:extLst>
  </p:cSld>
  <p:clrMapOvr>
    <a:masterClrMapping/>
  </p:clrMapOvr>
  <p:transition spd="med">
    <p:fade/>
    <p:sndAc>
      <p:stSnd>
        <p:snd r:embed="rId4" name="Concussive_Hit_Guitar_Boing.wav"/>
      </p:stSnd>
    </p:sndAc>
  </p:transition>
  <p:timing>
    <p:tnLst>
      <p:par>
        <p:cTn id="1" dur="indefinite" restart="never" nodeType="tmRoot">
          <p:childTnLst>
            <p:audio>
              <p:cMediaNode showWhenStopped="0">
                <p:cTn id="2" repeatCount="3000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731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If_I3148.wav">
            <a:hlinkClick r:id="" action="ppaction://media"/>
            <a:hlinkHover r:id="" action="ppaction://ole?verb=0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68488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4" name="AutoShape 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798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5" name="AutoShape 5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054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041525" y="5867400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638550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278438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pic>
        <p:nvPicPr>
          <p:cNvPr id="30729" name="Picture 9" descr="AG_0137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636713" y="4273550"/>
            <a:ext cx="52212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Ồ!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rồ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Cố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gắng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lầ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nhé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!</a:t>
            </a:r>
          </a:p>
        </p:txBody>
      </p:sp>
      <p:sp>
        <p:nvSpPr>
          <p:cNvPr id="30731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96288" y="6170613"/>
            <a:ext cx="536575" cy="3079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32" name="Footer Placeholder 13"/>
          <p:cNvSpPr txBox="1">
            <a:spLocks noGrp="1"/>
          </p:cNvSpPr>
          <p:nvPr/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580143"/>
      </p:ext>
    </p:extLst>
  </p:cSld>
  <p:clrMapOvr>
    <a:masterClrMapping/>
  </p:clrMapOvr>
  <p:transition spd="med">
    <p:fade/>
    <p:sndAc>
      <p:stSnd>
        <p:snd r:embed="rId4" name="Concussive_Hit_Guitar_Boing.wav"/>
      </p:stSnd>
    </p:sndAc>
  </p:transition>
  <p:timing>
    <p:tnLst>
      <p:par>
        <p:cTn id="1" dur="indefinite" restart="never" nodeType="tmRoot">
          <p:childTnLst>
            <p:audio>
              <p:cMediaNode showWhenStopped="0">
                <p:cTn id="2" repeatCount="3000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7314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14" name="If_I3148.wav">
            <a:hlinkClick r:id="" action="ppaction://media"/>
            <a:hlinkHover r:id="" action="ppaction://ole?verb=0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AutoShape 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68488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4" name="AutoShape 4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798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5" name="AutoShape 5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05400" y="6324600"/>
            <a:ext cx="6858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041525" y="5867400"/>
            <a:ext cx="473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638550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278438" y="5867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pic>
        <p:nvPicPr>
          <p:cNvPr id="30729" name="Picture 9" descr="AG_0137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636713" y="4273550"/>
            <a:ext cx="52212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Ồ!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rồi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Cố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gắng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lầ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nhé</a:t>
            </a:r>
            <a:r>
              <a:rPr lang="en-US" altLang="en-US" sz="4000" b="1" dirty="0">
                <a:solidFill>
                  <a:srgbClr val="FFFFFF"/>
                </a:solidFill>
                <a:latin typeface="Times New Roman" pitchFamily="18" charset="0"/>
                <a:cs typeface="Arial" charset="0"/>
              </a:rPr>
              <a:t>!</a:t>
            </a:r>
          </a:p>
        </p:txBody>
      </p:sp>
      <p:sp>
        <p:nvSpPr>
          <p:cNvPr id="30731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96288" y="6170613"/>
            <a:ext cx="536575" cy="307975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732" name="Footer Placeholder 13"/>
          <p:cNvSpPr txBox="1">
            <a:spLocks noGrp="1"/>
          </p:cNvSpPr>
          <p:nvPr/>
        </p:nvSpPr>
        <p:spPr bwMode="auto">
          <a:xfrm>
            <a:off x="2257425" y="6248400"/>
            <a:ext cx="3455988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771967"/>
      </p:ext>
    </p:extLst>
  </p:cSld>
  <p:clrMapOvr>
    <a:masterClrMapping/>
  </p:clrMapOvr>
  <p:transition spd="med">
    <p:fade/>
    <p:sndAc>
      <p:stSnd>
        <p:snd r:embed="rId4" name="Concussive_Hit_Guitar_Boing.wav"/>
      </p:stSnd>
    </p:sndAc>
  </p:transition>
  <p:timing>
    <p:tnLst>
      <p:par>
        <p:cTn id="1" dur="indefinite" restart="never" nodeType="tmRoot">
          <p:childTnLst>
            <p:audio>
              <p:cMediaNode showWhenStopped="0">
                <p:cTn id="2" repeatCount="3000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731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3"/>
          <p:cNvSpPr txBox="1">
            <a:spLocks noChangeArrowheads="1"/>
          </p:cNvSpPr>
          <p:nvPr/>
        </p:nvSpPr>
        <p:spPr bwMode="auto">
          <a:xfrm>
            <a:off x="228600" y="1204913"/>
            <a:ext cx="4343400" cy="500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fontAlgn="base" hangingPunct="0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a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0000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8000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”.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8915" name="WordArt 14"/>
          <p:cNvSpPr>
            <a:spLocks noChangeArrowheads="1" noChangeShapeType="1" noTextEdit="1"/>
          </p:cNvSpPr>
          <p:nvPr/>
        </p:nvSpPr>
        <p:spPr bwMode="auto">
          <a:xfrm>
            <a:off x="228600" y="609600"/>
            <a:ext cx="4114800" cy="669647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b="1" kern="10" spc="-40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cs typeface="Times New Roman"/>
              </a:rPr>
              <a:t>ĐỐ VU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0277" y="1246590"/>
            <a:ext cx="4583723" cy="440654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480927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868045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566738">
              <a:tabLst>
                <a:tab pos="682625" algn="l"/>
              </a:tabLs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66738">
              <a:tabLst>
                <a:tab pos="682625" algn="l"/>
              </a:tabLs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66738">
              <a:tabLst>
                <a:tab pos="682625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66738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66738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66738" eaLnBrk="0" hangingPunct="0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66738" eaLnBrk="0" hangingPunct="0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66738" eaLnBrk="0" hangingPunct="0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66738" eaLnBrk="0" hangingPunct="0">
              <a:tabLst>
                <a:tab pos="682625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fontAlgn="base" hangingPunct="0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</a:p>
          <a:p>
            <a:pPr eaLnBrk="0" fontAlgn="base" hangingPunct="0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00000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8000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100 000 - 18000 = 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2000 (</a:t>
            </a:r>
            <a:r>
              <a:rPr lang="en-US" altLang="en-US" sz="2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0" fontAlgn="base" hangingPunct="0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82000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	</a:t>
            </a:r>
          </a:p>
          <a:p>
            <a:pPr eaLnBrk="0" fontAlgn="base" hangingPunct="0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altLang="en-US" sz="2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en-US" sz="26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2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6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2819401" y="76200"/>
            <a:ext cx="2971800" cy="8382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0" spc="-400" dirty="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cs typeface="Times New Roman"/>
              </a:rPr>
              <a:t>ĐÁP ÁN</a:t>
            </a: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7" y="4151312"/>
            <a:ext cx="2405063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9173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9902"/>
            <a:ext cx="9343869" cy="700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18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Rectangle 23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27"/>
          <p:cNvSpPr>
            <a:spLocks noChangeArrowheads="1"/>
          </p:cNvSpPr>
          <p:nvPr/>
        </p:nvSpPr>
        <p:spPr bwMode="auto">
          <a:xfrm>
            <a:off x="481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2024944" y="648617"/>
            <a:ext cx="6934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chemeClr val="accent6">
                    <a:lumMod val="50000"/>
                  </a:schemeClr>
                </a:solidFill>
                <a:latin typeface="Arial"/>
                <a:cs typeface="Times New Roman" pitchFamily="18" charset="0"/>
              </a:rPr>
              <a:t>Số học sinh khối 6 của 1 trường THCS lần lượt là: lớp 6A có 45hs; 6B có 31 hs; 6C có 36hs; 6D có 39 hs. Giờ thể dục GV muốn chia lớp thành các hàng. </a:t>
            </a:r>
          </a:p>
        </p:txBody>
      </p:sp>
      <p:graphicFrame>
        <p:nvGraphicFramePr>
          <p:cNvPr id="10253" name="Object 55"/>
          <p:cNvGraphicFramePr>
            <a:graphicFrameLocks noChangeAspect="1"/>
          </p:cNvGraphicFramePr>
          <p:nvPr/>
        </p:nvGraphicFramePr>
        <p:xfrm>
          <a:off x="5524500" y="4481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81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Box 8"/>
          <p:cNvSpPr txBox="1">
            <a:spLocks noChangeArrowheads="1"/>
          </p:cNvSpPr>
          <p:nvPr/>
        </p:nvSpPr>
        <p:spPr bwMode="auto">
          <a:xfrm>
            <a:off x="2133600" y="2667000"/>
            <a:ext cx="676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		</a:t>
            </a:r>
          </a:p>
        </p:txBody>
      </p:sp>
      <p:sp>
        <p:nvSpPr>
          <p:cNvPr id="15" name="Text Box 35">
            <a:extLst>
              <a:ext uri="{FF2B5EF4-FFF2-40B4-BE49-F238E27FC236}">
                <a16:creationId xmlns:a16="http://schemas.microsoft.com/office/drawing/2014/main" id="{9C5876BA-A9AE-400F-96A8-45B23251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511" y="44086"/>
            <a:ext cx="5272087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OẠT ĐỘNG KHỞI </a:t>
            </a:r>
            <a:r>
              <a:rPr lang="en-US" altLang="en-US" b="1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ĐỘNG</a:t>
            </a:r>
          </a:p>
        </p:txBody>
      </p:sp>
      <p:pic>
        <p:nvPicPr>
          <p:cNvPr id="7172" name="Picture 4" descr="Nơi Bán Quần Áo Đồng Phục Học Sinh Tiểu Học, Cấp 2, THC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4065716"/>
            <a:ext cx="4183329" cy="278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33600" y="2311779"/>
            <a:ext cx="67185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có thể xếp thành 3 hàng với số học sinh </a:t>
            </a:r>
          </a:p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 là: lớp 6A; lớp 6C; lớp 6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24783" y="3234719"/>
            <a:ext cx="6736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Lớp có thể xếp thành 9 hàng với số học sinh </a:t>
            </a:r>
          </a:p>
          <a:p>
            <a:r>
              <a:rPr lang="en-US" sz="2400" b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hàng như nhau là: lớp 6A; lớp 6C</a:t>
            </a:r>
          </a:p>
        </p:txBody>
      </p:sp>
    </p:spTree>
    <p:extLst>
      <p:ext uri="{BB962C8B-B14F-4D97-AF65-F5344CB8AC3E}">
        <p14:creationId xmlns:p14="http://schemas.microsoft.com/office/powerpoint/2010/main" val="2786091448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09625" y="1066800"/>
            <a:ext cx="7848600" cy="2062163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3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mới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3.</a:t>
            </a:r>
            <a:endParaRPr lang="vi-VN" altLang="en-US" sz="3200" b="1" dirty="0">
              <a:solidFill>
                <a:srgbClr val="0505C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09625" y="3576637"/>
            <a:ext cx="7848600" cy="2062163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9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9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mới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chia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3200" b="1" dirty="0" err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altLang="en-US" sz="3200" b="1" dirty="0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 9.</a:t>
            </a:r>
            <a:endParaRPr lang="vi-VN" altLang="en-US" sz="3200" b="1" dirty="0">
              <a:solidFill>
                <a:srgbClr val="0505C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2895600" y="229031"/>
            <a:ext cx="4800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IẾN THỨC CẦN NHỚ </a:t>
            </a:r>
            <a:endParaRPr lang="en-US" alt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99407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33400" y="3505200"/>
            <a:ext cx="7848600" cy="584775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 chia hết cho 3 thì chia hết cho 9</a:t>
            </a:r>
            <a:endParaRPr lang="vi-VN" altLang="en-US" sz="3200" b="1" dirty="0">
              <a:solidFill>
                <a:srgbClr val="0505C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3276600" y="229031"/>
            <a:ext cx="533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ền Đúng (Đ) hoặc Sai (S) vào cuối mỗi câu sau: </a:t>
            </a:r>
            <a:endParaRPr lang="en-US" alt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8"/>
            <a:ext cx="2873829" cy="287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7829" y="5082138"/>
            <a:ext cx="7848600" cy="584775"/>
          </a:xfrm>
          <a:prstGeom prst="rect">
            <a:avLst/>
          </a:prstGeom>
          <a:noFill/>
          <a:ln w="28575">
            <a:solidFill>
              <a:srgbClr val="0505C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505CD"/>
                </a:solidFill>
                <a:latin typeface="Arial" pitchFamily="34" charset="0"/>
                <a:cs typeface="Arial" pitchFamily="34" charset="0"/>
              </a:rPr>
              <a:t>Số chia hết cho 9 thì chia hết cho 3</a:t>
            </a:r>
            <a:endParaRPr lang="vi-VN" altLang="en-US" sz="3200" b="1" dirty="0">
              <a:solidFill>
                <a:srgbClr val="0505C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00" y="3379350"/>
            <a:ext cx="990600" cy="762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9" name="Oval 8"/>
          <p:cNvSpPr/>
          <p:nvPr/>
        </p:nvSpPr>
        <p:spPr>
          <a:xfrm>
            <a:off x="7620000" y="4993525"/>
            <a:ext cx="990600" cy="762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87787458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484" grpId="0"/>
      <p:bldP spid="6" grpId="0" animBg="1"/>
      <p:bldP spid="2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995488"/>
            <a:ext cx="2095500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1876425"/>
            <a:ext cx="1447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1462088"/>
            <a:ext cx="838200" cy="87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8" y="1647825"/>
            <a:ext cx="900112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175" y="1900238"/>
            <a:ext cx="102076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1890713"/>
            <a:ext cx="91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1957388"/>
            <a:ext cx="78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38238"/>
            <a:ext cx="1968500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8" y="781050"/>
            <a:ext cx="1573212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5" y="333375"/>
            <a:ext cx="814388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2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69512">
            <a:off x="6807994" y="845344"/>
            <a:ext cx="950913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671638"/>
            <a:ext cx="220345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4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652463"/>
            <a:ext cx="3111500" cy="173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5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2820988"/>
            <a:ext cx="1974850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6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157663"/>
            <a:ext cx="3200400" cy="11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1" name="Picture 2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24138"/>
            <a:ext cx="135413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2" name="Picture 2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3040">
            <a:off x="2847975" y="1976438"/>
            <a:ext cx="985838" cy="254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849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5"/>
          <p:cNvSpPr>
            <a:spLocks noChangeArrowheads="1" noChangeShapeType="1" noTextEdit="1"/>
          </p:cNvSpPr>
          <p:nvPr/>
        </p:nvSpPr>
        <p:spPr bwMode="auto">
          <a:xfrm>
            <a:off x="1295400" y="1143000"/>
            <a:ext cx="6166468" cy="663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8929688" cy="1246495"/>
          </a:xfrm>
          <a:prstGeom prst="rect">
            <a:avLst/>
          </a:prstGeom>
          <a:solidFill>
            <a:srgbClr val="00B05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 Học dấu hiệu chia hết cho 3 và 9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 hoàn thành bài tập 1;3;4 trang 39 SGK</a:t>
            </a:r>
            <a:endParaRPr lang="en-US" altLang="en-US" sz="3000" b="1" dirty="0">
              <a:solidFill>
                <a:schemeClr val="tx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820433"/>
      </p:ext>
    </p:extLst>
  </p:cSld>
  <p:clrMapOvr>
    <a:masterClrMapping/>
  </p:clrMapOvr>
  <p:transition spd="slow">
    <p:wheel spokes="8"/>
    <p:sndAc>
      <p:stSnd>
        <p:snd r:embed="rId3" name="If_I_Had_a_Chicke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.55556E-7 3.7037E-6 L 5.55556E-7 -0.07223 " pathEditMode="relative" rAng="0" ptsTypes="AA">
                                      <p:cBhvr>
                                        <p:cTn id="6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441747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Xét  1 + 2 + 3 = 6 chia hết cho 3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3191542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b. Tìm tổng S các chữ số của 123 và xét quan hệ chia hết của S với 3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489" y="2523779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Do 123 : 3 = 41 nên 123 chia hết cho 3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77338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. Thực hiện phép chia 123 cho 3. Hỏi số 123 có chia hết cho 3 không? 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1588"/>
            <a:ext cx="1879629" cy="18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28800" y="5540675"/>
            <a:ext cx="6019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FFC000"/>
                </a:solidFill>
                <a:latin typeface="Times New Roman" panose="02020603050405020304" pitchFamily="18" charset="0"/>
              </a:rPr>
              <a:t>Những số có tính chất gì thì sẽ chia hết cho 3?</a:t>
            </a:r>
          </a:p>
        </p:txBody>
      </p:sp>
    </p:spTree>
    <p:extLst>
      <p:ext uri="{BB962C8B-B14F-4D97-AF65-F5344CB8AC3E}">
        <p14:creationId xmlns:p14="http://schemas.microsoft.com/office/powerpoint/2010/main" val="383420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4" grpId="0"/>
      <p:bldP spid="5" grpId="0"/>
      <p:bldP spid="6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394240" y="990600"/>
            <a:ext cx="72163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   Số có tổng các chữ số chia hết cho 3 thì chia hết cho 3 và chỉ những số đó mới chia hết cho 3</a:t>
            </a: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09600" y="302774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Trong các số: 124; 2457; 6125; 13476. Số nào chia hết cho 3? Số nào không chia hết cho 3? Tại sao?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46289" y="2496431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46" y="861744"/>
            <a:ext cx="1172216" cy="10575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3" y="4586462"/>
            <a:ext cx="1524000" cy="210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47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1489" y="676990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46" y="1693664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124 có 1+2+4 = 7 không chia hết cho 3 nên 124 không chia hết cho 3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97946" y="300272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2457 có 2+4+5+7 = 18 chia hết cho 3 nên 2457 chia hết cho 3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97946" y="429155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6125 có 6+1+2+5 = 14  không chia hết cho 3 nên 6125 không chia hết cho 3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41489" y="5486400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Xét: 13476 có 1+3+4+7+6 = 21 chia hết cho 3 nên 13476 chia hết cho 3.</a:t>
            </a:r>
          </a:p>
        </p:txBody>
      </p:sp>
    </p:spTree>
    <p:extLst>
      <p:ext uri="{BB962C8B-B14F-4D97-AF65-F5344CB8AC3E}">
        <p14:creationId xmlns:p14="http://schemas.microsoft.com/office/powerpoint/2010/main" val="327620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5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04800" y="770013"/>
            <a:ext cx="7924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   Luyện tập 1: </a:t>
            </a:r>
            <a:r>
              <a:rPr lang="en-US" altLang="en-US" b="1">
                <a:latin typeface="Times New Roman" panose="02020603050405020304" pitchFamily="18" charset="0"/>
              </a:rPr>
              <a:t>(SGK trang 38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Viết số có 2 chữ số sao cho: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ố đó chia hết cho cả 3 và 5?</a:t>
            </a:r>
          </a:p>
          <a:p>
            <a:pPr marL="514350" indent="-514350" eaLnBrk="1" hangingPunct="1">
              <a:spcBef>
                <a:spcPct val="50000"/>
              </a:spcBef>
              <a:buClrTx/>
              <a:buSzTx/>
              <a:buFontTx/>
              <a:buAutoNum type="alphaLcPeriod"/>
            </a:pPr>
            <a:r>
              <a:rPr lang="en-US" altLang="en-US" b="1">
                <a:latin typeface="Times New Roman" panose="02020603050405020304" pitchFamily="18" charset="0"/>
              </a:rPr>
              <a:t>Số đó chia hết cho cả 3 số 2; 3 và 5?</a:t>
            </a: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. 	Dấu hiệu chia hết cho 3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1780" y="4407146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a. 15 ; 45 hoặc 75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97379" y="3793427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82978" y="5237390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b. 30 ; 60 hoặc 90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2. 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441747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Xét  1 + 3 + 5 = 9 chia hết cho 9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5314" y="3141076"/>
            <a:ext cx="7924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b. Tìm tổng S các chữ số của 135 và xét quan hệ chia hết của S với 9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489" y="2448408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Do 135 : 9 = 15 nên 135 chia hết cho 9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67082"/>
            <a:ext cx="1879629" cy="187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28800" y="5540675"/>
            <a:ext cx="6019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FFC000"/>
                </a:solidFill>
                <a:latin typeface="Times New Roman" panose="02020603050405020304" pitchFamily="18" charset="0"/>
              </a:rPr>
              <a:t>Những số có tính chất gì thì sẽ chia hết cho 9?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5314" y="688993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. Thực hiện phép chia 135 cho 9. Hỏi số 135 có chia hết cho 9 không? </a:t>
            </a:r>
          </a:p>
        </p:txBody>
      </p:sp>
    </p:spTree>
    <p:extLst>
      <p:ext uri="{BB962C8B-B14F-4D97-AF65-F5344CB8AC3E}">
        <p14:creationId xmlns:p14="http://schemas.microsoft.com/office/powerpoint/2010/main" val="352783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/>
      <p:bldP spid="4" grpId="0"/>
      <p:bldP spid="5" grpId="0"/>
      <p:bldP spid="6" grpId="0"/>
      <p:bldP spid="12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1394240" y="990600"/>
            <a:ext cx="72163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   Số có tổng các chữ số chia hết cho 9 thì chia hết cho 9 và chỉ những số đó mới chia hết cho 9</a:t>
            </a: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0" y="762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. 	Dấu hiệu chia hết cho 9:</a:t>
            </a:r>
            <a:endParaRPr lang="en-US" altLang="en-US" sz="4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" y="4724758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Trong các số: 12457; 3246; 8937; 14367. Số nào chia hết cho 9? Số nào không chia hết cho 9? Tại sao?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85894" y="3415242"/>
            <a:ext cx="792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Ví dụ:</a:t>
            </a:r>
          </a:p>
        </p:txBody>
      </p:sp>
      <p:sp>
        <p:nvSpPr>
          <p:cNvPr id="2" name="TextBox 1"/>
          <p:cNvSpPr txBox="1"/>
          <p:nvPr/>
        </p:nvSpPr>
        <p:spPr>
          <a:xfrm rot="5400000">
            <a:off x="5513413" y="3153632"/>
            <a:ext cx="6711950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646" y="861744"/>
            <a:ext cx="1172216" cy="10575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8" y="2861884"/>
            <a:ext cx="1245594" cy="172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7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98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1631</Words>
  <Application>Microsoft Office PowerPoint</Application>
  <PresentationFormat>On-screen Show (4:3)</PresentationFormat>
  <Paragraphs>226</Paragraphs>
  <Slides>33</Slides>
  <Notes>3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.Vn3DH</vt:lpstr>
      <vt:lpstr>.VnBodoniH</vt:lpstr>
      <vt:lpstr>.VnTime</vt:lpstr>
      <vt:lpstr>Arial</vt:lpstr>
      <vt:lpstr>Calibri</vt:lpstr>
      <vt:lpstr>Century Gothic</vt:lpstr>
      <vt:lpstr>Tahoma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5:59Z</dcterms:created>
  <dcterms:modified xsi:type="dcterms:W3CDTF">2025-05-09T13:49:28Z</dcterms:modified>
</cp:coreProperties>
</file>